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9" r:id="rId12"/>
    <p:sldId id="270" r:id="rId13"/>
    <p:sldId id="266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45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8462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104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3387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8394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9161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71699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3848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6885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5969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7496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73842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0911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50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66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6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89.bin"/><Relationship Id="rId50" Type="http://schemas.openxmlformats.org/officeDocument/2006/relationships/image" Target="../media/image90.wmf"/><Relationship Id="rId55" Type="http://schemas.openxmlformats.org/officeDocument/2006/relationships/oleObject" Target="../embeddings/oleObject93.bin"/><Relationship Id="rId63" Type="http://schemas.openxmlformats.org/officeDocument/2006/relationships/image" Target="../media/image96.wmf"/><Relationship Id="rId68" Type="http://schemas.openxmlformats.org/officeDocument/2006/relationships/oleObject" Target="../embeddings/oleObject100.bin"/><Relationship Id="rId7" Type="http://schemas.openxmlformats.org/officeDocument/2006/relationships/oleObject" Target="../embeddings/oleObject69.bin"/><Relationship Id="rId71" Type="http://schemas.openxmlformats.org/officeDocument/2006/relationships/image" Target="../media/image100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3.wmf"/><Relationship Id="rId29" Type="http://schemas.openxmlformats.org/officeDocument/2006/relationships/oleObject" Target="../embeddings/oleObject80.bin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88.bin"/><Relationship Id="rId53" Type="http://schemas.openxmlformats.org/officeDocument/2006/relationships/oleObject" Target="../embeddings/oleObject92.bin"/><Relationship Id="rId58" Type="http://schemas.openxmlformats.org/officeDocument/2006/relationships/oleObject" Target="../embeddings/oleObject95.bin"/><Relationship Id="rId66" Type="http://schemas.openxmlformats.org/officeDocument/2006/relationships/oleObject" Target="../embeddings/oleObject9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49" Type="http://schemas.openxmlformats.org/officeDocument/2006/relationships/oleObject" Target="../embeddings/oleObject90.bin"/><Relationship Id="rId57" Type="http://schemas.openxmlformats.org/officeDocument/2006/relationships/oleObject" Target="../embeddings/oleObject94.bin"/><Relationship Id="rId61" Type="http://schemas.openxmlformats.org/officeDocument/2006/relationships/image" Target="../media/image95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7.wmf"/><Relationship Id="rId52" Type="http://schemas.openxmlformats.org/officeDocument/2006/relationships/image" Target="../media/image91.wmf"/><Relationship Id="rId60" Type="http://schemas.openxmlformats.org/officeDocument/2006/relationships/oleObject" Target="../embeddings/oleObject96.bin"/><Relationship Id="rId65" Type="http://schemas.openxmlformats.org/officeDocument/2006/relationships/image" Target="../media/image97.wmf"/><Relationship Id="rId73" Type="http://schemas.openxmlformats.org/officeDocument/2006/relationships/image" Target="../media/image101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48" Type="http://schemas.openxmlformats.org/officeDocument/2006/relationships/image" Target="../media/image89.wmf"/><Relationship Id="rId56" Type="http://schemas.openxmlformats.org/officeDocument/2006/relationships/image" Target="../media/image93.wmf"/><Relationship Id="rId64" Type="http://schemas.openxmlformats.org/officeDocument/2006/relationships/oleObject" Target="../embeddings/oleObject98.bin"/><Relationship Id="rId69" Type="http://schemas.openxmlformats.org/officeDocument/2006/relationships/image" Target="../media/image99.wmf"/><Relationship Id="rId8" Type="http://schemas.openxmlformats.org/officeDocument/2006/relationships/image" Target="../media/image69.wmf"/><Relationship Id="rId51" Type="http://schemas.openxmlformats.org/officeDocument/2006/relationships/oleObject" Target="../embeddings/oleObject91.bin"/><Relationship Id="rId72" Type="http://schemas.openxmlformats.org/officeDocument/2006/relationships/oleObject" Target="../embeddings/oleObject102.bin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4.wmf"/><Relationship Id="rId46" Type="http://schemas.openxmlformats.org/officeDocument/2006/relationships/image" Target="../media/image88.wmf"/><Relationship Id="rId59" Type="http://schemas.openxmlformats.org/officeDocument/2006/relationships/image" Target="../media/image94.wmf"/><Relationship Id="rId67" Type="http://schemas.openxmlformats.org/officeDocument/2006/relationships/image" Target="../media/image98.wmf"/><Relationship Id="rId20" Type="http://schemas.openxmlformats.org/officeDocument/2006/relationships/image" Target="../media/image75.wmf"/><Relationship Id="rId41" Type="http://schemas.openxmlformats.org/officeDocument/2006/relationships/oleObject" Target="../embeddings/oleObject86.bin"/><Relationship Id="rId54" Type="http://schemas.openxmlformats.org/officeDocument/2006/relationships/image" Target="../media/image92.wmf"/><Relationship Id="rId62" Type="http://schemas.openxmlformats.org/officeDocument/2006/relationships/oleObject" Target="../embeddings/oleObject97.bin"/><Relationship Id="rId70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Lesson 1</a:t>
            </a:r>
            <a:br>
              <a:rPr lang="en-CA" dirty="0"/>
            </a:br>
            <a:r>
              <a:rPr lang="en-CA" dirty="0"/>
              <a:t>Ch 2.1  factoring trinomial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627CAE-4CDE-42B6-BC0F-6BDD1879A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10742"/>
              </p:ext>
            </p:extLst>
          </p:nvPr>
        </p:nvGraphicFramePr>
        <p:xfrm>
          <a:off x="2444750" y="4549775"/>
          <a:ext cx="4105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627CAE-4CDE-42B6-BC0F-6BDD1879A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4750" y="4549775"/>
                        <a:ext cx="41052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F212B-7D5D-4AE6-AAF5-C782AA81A7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6624736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actor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E1E60E-8C7B-4856-8484-2C6F90C2F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64616"/>
              </p:ext>
            </p:extLst>
          </p:nvPr>
        </p:nvGraphicFramePr>
        <p:xfrm>
          <a:off x="179512" y="788294"/>
          <a:ext cx="2024051" cy="44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E1E60E-8C7B-4856-8484-2C6F90C2F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88294"/>
                        <a:ext cx="2024051" cy="44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D400E1-626A-4CFA-9CA1-619DB9979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13607"/>
              </p:ext>
            </p:extLst>
          </p:nvPr>
        </p:nvGraphicFramePr>
        <p:xfrm>
          <a:off x="3059832" y="788294"/>
          <a:ext cx="2173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D400E1-626A-4CFA-9CA1-619DB9979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788294"/>
                        <a:ext cx="21732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71CA5D-2CC5-4C50-B680-7C293227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29939"/>
              </p:ext>
            </p:extLst>
          </p:nvPr>
        </p:nvGraphicFramePr>
        <p:xfrm>
          <a:off x="6022975" y="764704"/>
          <a:ext cx="20748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71CA5D-2CC5-4C50-B680-7C2932274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2975" y="764704"/>
                        <a:ext cx="207486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232C28-C9B3-4795-9B14-FDD9CCB6A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60882"/>
              </p:ext>
            </p:extLst>
          </p:nvPr>
        </p:nvGraphicFramePr>
        <p:xfrm>
          <a:off x="107504" y="3140968"/>
          <a:ext cx="2622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232C28-C9B3-4795-9B14-FDD9CCB6A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3140968"/>
                        <a:ext cx="26225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761419-C93B-43C4-8642-5A593D5A3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21573"/>
              </p:ext>
            </p:extLst>
          </p:nvPr>
        </p:nvGraphicFramePr>
        <p:xfrm>
          <a:off x="2878411" y="3150369"/>
          <a:ext cx="26495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761419-C93B-43C4-8642-5A593D5A3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8411" y="3150369"/>
                        <a:ext cx="2649538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DA7CD8-B9A0-4E45-A3EA-8CFA9A797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3983"/>
              </p:ext>
            </p:extLst>
          </p:nvPr>
        </p:nvGraphicFramePr>
        <p:xfrm>
          <a:off x="3458405" y="1411122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DA7CD8-B9A0-4E45-A3EA-8CFA9A797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8405" y="1411122"/>
                        <a:ext cx="19494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56F322-2E55-4C31-A491-71DBD4638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08048"/>
              </p:ext>
            </p:extLst>
          </p:nvPr>
        </p:nvGraphicFramePr>
        <p:xfrm>
          <a:off x="6228184" y="1447651"/>
          <a:ext cx="2025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56F322-2E55-4C31-A491-71DBD4638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8184" y="1447651"/>
                        <a:ext cx="20256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FCDC9C9-4613-4B94-A101-085DD904F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00457"/>
              </p:ext>
            </p:extLst>
          </p:nvPr>
        </p:nvGraphicFramePr>
        <p:xfrm>
          <a:off x="232123" y="3654425"/>
          <a:ext cx="2373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253800" progId="Equation.DSMT4">
                  <p:embed/>
                </p:oleObj>
              </mc:Choice>
              <mc:Fallback>
                <p:oleObj name="Equation" r:id="rId17" imgW="12063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FCDC9C9-4613-4B94-A101-085DD904F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123" y="3654425"/>
                        <a:ext cx="2373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A8A224E-3361-4362-AA0D-1924B9AF3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39051"/>
              </p:ext>
            </p:extLst>
          </p:nvPr>
        </p:nvGraphicFramePr>
        <p:xfrm>
          <a:off x="3043809" y="3732014"/>
          <a:ext cx="2474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253800" progId="Equation.DSMT4">
                  <p:embed/>
                </p:oleObj>
              </mc:Choice>
              <mc:Fallback>
                <p:oleObj name="Equation" r:id="rId19" imgW="12571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A8A224E-3361-4362-AA0D-1924B9AF3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3809" y="3732014"/>
                        <a:ext cx="24749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260609D-F901-4DC8-BC59-AC4714EE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70289"/>
              </p:ext>
            </p:extLst>
          </p:nvPr>
        </p:nvGraphicFramePr>
        <p:xfrm>
          <a:off x="323528" y="1476443"/>
          <a:ext cx="1998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53800" progId="Equation.DSMT4">
                  <p:embed/>
                </p:oleObj>
              </mc:Choice>
              <mc:Fallback>
                <p:oleObj name="Equation" r:id="rId21" imgW="10159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260609D-F901-4DC8-BC59-AC4714EE5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3528" y="1476443"/>
                        <a:ext cx="19986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9AE3AD-A6AB-4A12-AF47-261E777D4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10433"/>
              </p:ext>
            </p:extLst>
          </p:nvPr>
        </p:nvGraphicFramePr>
        <p:xfrm>
          <a:off x="5617468" y="3140968"/>
          <a:ext cx="3275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63560" imgH="228600" progId="Equation.DSMT4">
                  <p:embed/>
                </p:oleObj>
              </mc:Choice>
              <mc:Fallback>
                <p:oleObj name="Equation" r:id="rId23" imgW="16635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E9AE3AD-A6AB-4A12-AF47-261E777D4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17468" y="3140968"/>
                        <a:ext cx="32750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192C02-CA8F-4723-A327-B0E261B04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10836"/>
              </p:ext>
            </p:extLst>
          </p:nvPr>
        </p:nvGraphicFramePr>
        <p:xfrm>
          <a:off x="5837238" y="3671813"/>
          <a:ext cx="2874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60160" imgH="279360" progId="Equation.DSMT4">
                  <p:embed/>
                </p:oleObj>
              </mc:Choice>
              <mc:Fallback>
                <p:oleObj name="Equation" r:id="rId25" imgW="14601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192C02-CA8F-4723-A327-B0E261B04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37238" y="3671813"/>
                        <a:ext cx="28749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406042-213B-4BE5-B903-9850531E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18372"/>
              </p:ext>
            </p:extLst>
          </p:nvPr>
        </p:nvGraphicFramePr>
        <p:xfrm>
          <a:off x="4686746" y="4293096"/>
          <a:ext cx="4349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09680" imgH="253800" progId="Equation.DSMT4">
                  <p:embed/>
                </p:oleObj>
              </mc:Choice>
              <mc:Fallback>
                <p:oleObj name="Equation" r:id="rId27" imgW="22096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406042-213B-4BE5-B903-9850531EB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86746" y="4293096"/>
                        <a:ext cx="43497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79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50405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600" dirty="0"/>
              <a:t>Ex: Factor each of the following trinomials:</a:t>
            </a:r>
          </a:p>
        </p:txBody>
      </p:sp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323528" y="888777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88777"/>
                        <a:ext cx="3203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4731518" y="914177"/>
          <a:ext cx="345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82400" progId="Equation.DSMT4">
                  <p:embed/>
                </p:oleObj>
              </mc:Choice>
              <mc:Fallback>
                <p:oleObj name="Equation" r:id="rId5" imgW="3429000" imgH="482400" progId="Equation.DSMT4">
                  <p:embed/>
                  <p:pic>
                    <p:nvPicPr>
                      <p:cNvPr id="399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18" y="914177"/>
                        <a:ext cx="34591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5FBF66DC-2DAF-4D69-BAAB-55B0B0F8A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" y="3644900"/>
          <a:ext cx="3465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360" imgH="596880" progId="Equation.DSMT4">
                  <p:embed/>
                </p:oleObj>
              </mc:Choice>
              <mc:Fallback>
                <p:oleObj name="Equation" r:id="rId7" imgW="4851360" imgH="59688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5FBF66DC-2DAF-4D69-BAAB-55B0B0F8A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644900"/>
                        <a:ext cx="346551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E5D09018-166F-458F-87B6-F7B7171C5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6932" y="3645024"/>
          <a:ext cx="3873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22680" imgH="698400" progId="Equation.DSMT4">
                  <p:embed/>
                </p:oleObj>
              </mc:Choice>
              <mc:Fallback>
                <p:oleObj name="Equation" r:id="rId9" imgW="5422680" imgH="69840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E5D09018-166F-458F-87B6-F7B7171C5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32" y="3645024"/>
                        <a:ext cx="38735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0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6F039-9DCC-47F7-98F4-8036B6F8ABE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16632"/>
                <a:ext cx="8496944" cy="316835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the area of a rectangle is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r>
                  <a:rPr lang="en-CA" dirty="0"/>
                  <a:t>, then which of the following expressions is the perimeter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3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</a:t>
                </a:r>
                <a:r>
                  <a:rPr lang="en-CA" b="0" dirty="0"/>
                  <a:t>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</a:t>
                </a:r>
                <a:r>
                  <a:rPr lang="en-CA" b="0" dirty="0"/>
                  <a:t>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4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6F039-9DCC-47F7-98F4-8036B6F8AB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16632"/>
                <a:ext cx="8496944" cy="3168352"/>
              </a:xfrm>
              <a:blipFill>
                <a:blip r:embed="rId3"/>
                <a:stretch>
                  <a:fillRect l="-1076" t="-153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874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7192"/>
          <a:stretch>
            <a:fillRect/>
          </a:stretch>
        </p:blipFill>
        <p:spPr bwMode="auto">
          <a:xfrm>
            <a:off x="323528" y="285750"/>
            <a:ext cx="6062737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7183"/>
            <a:ext cx="7499350" cy="871537"/>
          </a:xfrm>
        </p:spPr>
        <p:txBody>
          <a:bodyPr/>
          <a:lstStyle/>
          <a:p>
            <a:pPr>
              <a:defRPr/>
            </a:pPr>
            <a:r>
              <a:rPr lang="en-CA" dirty="0"/>
              <a:t>I) Factoring Trinomi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395536" y="1112838"/>
            <a:ext cx="7874000" cy="981075"/>
          </a:xfrm>
        </p:spPr>
        <p:txBody>
          <a:bodyPr/>
          <a:lstStyle/>
          <a:p>
            <a:r>
              <a:rPr lang="en-CA" sz="2500"/>
              <a:t>In this section, you will be factoring trinomials where the coefficient of x</a:t>
            </a:r>
            <a:r>
              <a:rPr lang="en-CA" sz="2500" baseline="30000"/>
              <a:t>2</a:t>
            </a:r>
            <a:r>
              <a:rPr lang="en-CA" sz="2500"/>
              <a:t> is not equal to one. </a:t>
            </a:r>
          </a:p>
          <a:p>
            <a:pPr>
              <a:buFont typeface="Wingdings 2" pitchFamily="18" charset="2"/>
              <a:buNone/>
            </a:pPr>
            <a:endParaRPr lang="en-CA" sz="280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95623" y="1995488"/>
          <a:ext cx="2058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23" y="1995488"/>
                        <a:ext cx="2058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167436" y="2039938"/>
            <a:ext cx="3340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an’t factor out the “3” like th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revious section…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536" y="3070225"/>
            <a:ext cx="8101012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CA" sz="2400" dirty="0">
                <a:latin typeface="+mn-lt"/>
              </a:rPr>
              <a:t>There are 3 different methods for factoring Trinomials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B.U.M.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Easiest, straight-forward, Long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 err="1">
                <a:solidFill>
                  <a:srgbClr val="FF0000"/>
                </a:solidFill>
                <a:latin typeface="+mn-lt"/>
              </a:rPr>
              <a:t>Criss</a:t>
            </a:r>
            <a:r>
              <a:rPr lang="en-CA" sz="2800" dirty="0">
                <a:solidFill>
                  <a:srgbClr val="FF0000"/>
                </a:solidFill>
                <a:latin typeface="+mn-lt"/>
              </a:rPr>
              <a:t>-Cross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Fast, Quick with Numbers, Hard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Grouping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Textbook, standard method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1114673" y="2592388"/>
          <a:ext cx="2009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406080" progId="Equation.DSMT4">
                  <p:embed/>
                </p:oleObj>
              </mc:Choice>
              <mc:Fallback>
                <p:oleObj name="Equation" r:id="rId5" imgW="1955520" imgH="406080" progId="Equation.DSMT4">
                  <p:embed/>
                  <p:pic>
                    <p:nvPicPr>
                      <p:cNvPr id="20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673" y="2592388"/>
                        <a:ext cx="20097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016248" y="2076450"/>
            <a:ext cx="350838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036886" y="2620963"/>
            <a:ext cx="352425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053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7499350" cy="7270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ii) BUM Metho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59073" y="1714500"/>
          <a:ext cx="197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73" y="1714500"/>
                        <a:ext cx="1973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14623" y="1757363"/>
            <a:ext cx="282575" cy="419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502148" y="172878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873373" y="1465263"/>
            <a:ext cx="1684338" cy="276225"/>
          </a:xfrm>
          <a:custGeom>
            <a:avLst/>
            <a:gdLst>
              <a:gd name="T0" fmla="*/ 0 w 1633"/>
              <a:gd name="T1" fmla="*/ 275771 h 272"/>
              <a:gd name="T2" fmla="*/ 795238 w 1633"/>
              <a:gd name="T3" fmla="*/ 0 h 272"/>
              <a:gd name="T4" fmla="*/ 1684337 w 1633"/>
              <a:gd name="T5" fmla="*/ 275771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40423" y="1668463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to the Last term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and Multiply them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09861" y="2386013"/>
          <a:ext cx="231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06080" progId="Equation.DSMT4">
                  <p:embed/>
                </p:oleObj>
              </mc:Choice>
              <mc:Fallback>
                <p:oleObj name="Equation" r:id="rId5" imgW="2298600" imgH="4060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61" y="2386013"/>
                        <a:ext cx="2312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35261" y="30988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520560" progId="Equation.DSMT4">
                  <p:embed/>
                </p:oleObj>
              </mc:Choice>
              <mc:Fallback>
                <p:oleObj name="Equation" r:id="rId7" imgW="2552400" imgH="52056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1" y="30988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940423" y="2527300"/>
            <a:ext cx="4033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, two numbers that multiply to 24 and adds to -14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926136" y="3348038"/>
            <a:ext cx="4679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back in front of each “x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41598" y="3876675"/>
          <a:ext cx="2643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520560" progId="Equation.DSMT4">
                  <p:embed/>
                </p:oleObj>
              </mc:Choice>
              <mc:Fallback>
                <p:oleObj name="Equation" r:id="rId9" imgW="2895480" imgH="52056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8" y="3876675"/>
                        <a:ext cx="26431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897561" y="4384675"/>
            <a:ext cx="46815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/Bum out any common factors in each binomial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51123" y="4508500"/>
          <a:ext cx="246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1002960" progId="Equation.DSMT4">
                  <p:embed/>
                </p:oleObj>
              </mc:Choice>
              <mc:Fallback>
                <p:oleObj name="Equation" r:id="rId11" imgW="3187440" imgH="100296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3" y="4508500"/>
                        <a:ext cx="24685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36823" y="5522913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040" imgH="520560" progId="Equation.DSMT4">
                  <p:embed/>
                </p:oleObj>
              </mc:Choice>
              <mc:Fallback>
                <p:oleObj name="Equation" r:id="rId13" imgW="2705040" imgH="52056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23" y="5522913"/>
                        <a:ext cx="2705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Box 17"/>
          <p:cNvSpPr txBox="1">
            <a:spLocks noChangeArrowheads="1"/>
          </p:cNvSpPr>
          <p:nvPr/>
        </p:nvSpPr>
        <p:spPr bwMode="auto">
          <a:xfrm>
            <a:off x="395536" y="957263"/>
            <a:ext cx="77057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/>
              <a:t>Ex #1) Factor the following Trinomial using the BUM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2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1438"/>
            <a:ext cx="8305676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200" dirty="0"/>
              <a:t>Practice: Factor each of the following trinomials using the BUM Method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67544" y="1814513"/>
          <a:ext cx="2819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14513"/>
                        <a:ext cx="28194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10419" y="5683250"/>
          <a:ext cx="277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9" y="5683250"/>
                        <a:ext cx="2776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877119" y="1858963"/>
            <a:ext cx="479425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898006" y="1903413"/>
            <a:ext cx="433388" cy="549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108894" y="158273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05694" y="2589213"/>
          <a:ext cx="2160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406080" progId="Equation.DSMT4">
                  <p:embed/>
                </p:oleObj>
              </mc:Choice>
              <mc:Fallback>
                <p:oleObj name="Equation" r:id="rId7" imgW="2145960" imgH="4060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94" y="2589213"/>
                        <a:ext cx="21605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97756" y="33020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520560" progId="Equation.DSMT4">
                  <p:embed/>
                </p:oleObj>
              </mc:Choice>
              <mc:Fallback>
                <p:oleObj name="Equation" r:id="rId9" imgW="2552400" imgH="520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6" y="33020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53281" y="3978275"/>
          <a:ext cx="2944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25600" imgH="520560" progId="Equation.DSMT4">
                  <p:embed/>
                </p:oleObj>
              </mc:Choice>
              <mc:Fallback>
                <p:oleObj name="Equation" r:id="rId11" imgW="3225600" imgH="5205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81" y="3978275"/>
                        <a:ext cx="29448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86619" y="4711700"/>
          <a:ext cx="2724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17560" imgH="1002960" progId="Equation.DSMT4">
                  <p:embed/>
                </p:oleObj>
              </mc:Choice>
              <mc:Fallback>
                <p:oleObj name="Equation" r:id="rId13" imgW="3517560" imgH="10029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19" y="4711700"/>
                        <a:ext cx="27241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456931" y="1835150"/>
          <a:ext cx="2954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241200" progId="Equation.DSMT4">
                  <p:embed/>
                </p:oleObj>
              </mc:Choice>
              <mc:Fallback>
                <p:oleObj name="Equation" r:id="rId15" imgW="1117440" imgH="2412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931" y="1835150"/>
                        <a:ext cx="29543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710931" y="5689600"/>
          <a:ext cx="28336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931" y="5689600"/>
                        <a:ext cx="28336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007794" y="1865313"/>
            <a:ext cx="477837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851352" y="1870026"/>
            <a:ext cx="576064" cy="5508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237981" y="158908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958581" y="2597150"/>
          <a:ext cx="2314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98600" imgH="406080" progId="Equation.DSMT4">
                  <p:embed/>
                </p:oleObj>
              </mc:Choice>
              <mc:Fallback>
                <p:oleObj name="Equation" r:id="rId19" imgW="2298600" imgH="406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581" y="2597150"/>
                        <a:ext cx="2314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004619" y="3308350"/>
          <a:ext cx="2335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03160" imgH="520560" progId="Equation.DSMT4">
                  <p:embed/>
                </p:oleObj>
              </mc:Choice>
              <mc:Fallback>
                <p:oleObj name="Equation" r:id="rId21" imgW="2603160" imgH="5205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619" y="3308350"/>
                        <a:ext cx="23352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891906" y="3986213"/>
          <a:ext cx="2724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84400" imgH="520560" progId="Equation.DSMT4">
                  <p:embed/>
                </p:oleObj>
              </mc:Choice>
              <mc:Fallback>
                <p:oleObj name="Equation" r:id="rId23" imgW="2984400" imgH="52056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906" y="3986213"/>
                        <a:ext cx="27241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912544" y="4719638"/>
          <a:ext cx="2528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63760" imgH="1002960" progId="Equation.DSMT4">
                  <p:embed/>
                </p:oleObj>
              </mc:Choice>
              <mc:Fallback>
                <p:oleObj name="Equation" r:id="rId25" imgW="3263760" imgH="100296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544" y="4719638"/>
                        <a:ext cx="2528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8229600" cy="727075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/>
              <a:t>III) Grouping Method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750" y="1126332"/>
          <a:ext cx="2211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6332"/>
                        <a:ext cx="22113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4663" y="1124744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484438" y="1140619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067175" y="1012726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Multiply the First &amp; Last Numbers</a:t>
            </a:r>
          </a:p>
        </p:txBody>
      </p:sp>
      <p:cxnSp>
        <p:nvCxnSpPr>
          <p:cNvPr id="9" name="Elbow Connector 8"/>
          <p:cNvCxnSpPr>
            <a:stCxn id="5" idx="4"/>
          </p:cNvCxnSpPr>
          <p:nvPr/>
        </p:nvCxnSpPr>
        <p:spPr>
          <a:xfrm rot="16200000" flipH="1">
            <a:off x="546894" y="1716088"/>
            <a:ext cx="914400" cy="719138"/>
          </a:xfrm>
          <a:prstGeom prst="bentConnector3">
            <a:avLst>
              <a:gd name="adj1" fmla="val 99207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20813" y="2291557"/>
          <a:ext cx="471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17160" progId="Equation.DSMT4">
                  <p:embed/>
                </p:oleObj>
              </mc:Choice>
              <mc:Fallback>
                <p:oleObj name="Equation" r:id="rId5" imgW="419040" imgH="3171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291557"/>
                        <a:ext cx="471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1887538" y="2516982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6" idx="4"/>
          </p:cNvCxnSpPr>
          <p:nvPr/>
        </p:nvCxnSpPr>
        <p:spPr>
          <a:xfrm rot="16200000" flipV="1">
            <a:off x="2182019" y="2071688"/>
            <a:ext cx="884238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087813" y="1624807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ind 2 numbers that MULTIPLY to 24 and ADDS to 14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32275" y="2358232"/>
          <a:ext cx="804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358232"/>
                        <a:ext cx="8048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051300" y="2777332"/>
          <a:ext cx="15033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520560" progId="Equation.DSMT4">
                  <p:embed/>
                </p:oleObj>
              </mc:Choice>
              <mc:Fallback>
                <p:oleObj name="Equation" r:id="rId9" imgW="1612800" imgH="52056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77332"/>
                        <a:ext cx="15033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67200" y="3274219"/>
          <a:ext cx="663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30120" progId="Equation.DSMT4">
                  <p:embed/>
                </p:oleObj>
              </mc:Choice>
              <mc:Fallback>
                <p:oleObj name="Equation" r:id="rId11" imgW="711000" imgH="3301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4219"/>
                        <a:ext cx="6635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4102100" y="3675857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Split the 14 to the two factors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4110038" y="4177507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Group the First 2 and Last 2 terms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070350" y="4715669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 out any common factors from each bracket</a:t>
            </a: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062413" y="5539582"/>
            <a:ext cx="45704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The Binomial is a GCF.  Factor it ou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55650" y="2939257"/>
          <a:ext cx="2000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406080" progId="Equation.DSMT4">
                  <p:embed/>
                </p:oleObj>
              </mc:Choice>
              <mc:Fallback>
                <p:oleObj name="Equation" r:id="rId13" imgW="1968480" imgH="4060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39257"/>
                        <a:ext cx="2000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5613" y="3590132"/>
          <a:ext cx="2627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406080" progId="Equation.DSMT4">
                  <p:embed/>
                </p:oleObj>
              </mc:Choice>
              <mc:Fallback>
                <p:oleObj name="Equation" r:id="rId15" imgW="2705040" imgH="4060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590132"/>
                        <a:ext cx="26273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7663" y="4166394"/>
          <a:ext cx="284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88960" imgH="622080" progId="Equation.DSMT4">
                  <p:embed/>
                </p:oleObj>
              </mc:Choice>
              <mc:Fallback>
                <p:oleObj name="Equation" r:id="rId17" imgW="3288960" imgH="6220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66394"/>
                        <a:ext cx="28416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49901"/>
              </p:ext>
            </p:extLst>
          </p:nvPr>
        </p:nvGraphicFramePr>
        <p:xfrm>
          <a:off x="339725" y="4858544"/>
          <a:ext cx="2851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920" imgH="520560" progId="Equation.DSMT4">
                  <p:embed/>
                </p:oleObj>
              </mc:Choice>
              <mc:Fallback>
                <p:oleObj name="Equation" r:id="rId19" imgW="3301920" imgH="52056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858544"/>
                        <a:ext cx="28511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1389"/>
              </p:ext>
            </p:extLst>
          </p:nvPr>
        </p:nvGraphicFramePr>
        <p:xfrm>
          <a:off x="446088" y="5468938"/>
          <a:ext cx="28051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720" imgH="520560" progId="Equation.DSMT4">
                  <p:embed/>
                </p:oleObj>
              </mc:Choice>
              <mc:Fallback>
                <p:oleObj name="Equation" r:id="rId21" imgW="2412720" imgH="52056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468938"/>
                        <a:ext cx="280511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4"/>
          <p:cNvGraphicFramePr>
            <a:graphicFrameLocks noChangeAspect="1"/>
          </p:cNvGraphicFramePr>
          <p:nvPr/>
        </p:nvGraphicFramePr>
        <p:xfrm>
          <a:off x="5599113" y="2345532"/>
          <a:ext cx="2130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0" imgH="342720" progId="Equation.DSMT4">
                  <p:embed/>
                </p:oleObj>
              </mc:Choice>
              <mc:Fallback>
                <p:oleObj name="Equation" r:id="rId23" imgW="2286000" imgH="342720" progId="Equation.DSMT4">
                  <p:embed/>
                  <p:pic>
                    <p:nvPicPr>
                      <p:cNvPr id="51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2345532"/>
                        <a:ext cx="21304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4"/>
          <p:cNvGraphicFramePr>
            <a:graphicFrameLocks noChangeAspect="1"/>
          </p:cNvGraphicFramePr>
          <p:nvPr/>
        </p:nvGraphicFramePr>
        <p:xfrm>
          <a:off x="5580063" y="2824957"/>
          <a:ext cx="24145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90560" imgH="342720" progId="Equation.DSMT4">
                  <p:embed/>
                </p:oleObj>
              </mc:Choice>
              <mc:Fallback>
                <p:oleObj name="Equation" r:id="rId25" imgW="2590560" imgH="342720" progId="Equation.DSMT4">
                  <p:embed/>
                  <p:pic>
                    <p:nvPicPr>
                      <p:cNvPr id="51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24957"/>
                        <a:ext cx="24145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4"/>
          <p:cNvGraphicFramePr>
            <a:graphicFrameLocks noChangeAspect="1"/>
          </p:cNvGraphicFramePr>
          <p:nvPr/>
        </p:nvGraphicFramePr>
        <p:xfrm>
          <a:off x="5572125" y="3258344"/>
          <a:ext cx="2024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71520" imgH="342720" progId="Equation.DSMT4">
                  <p:embed/>
                </p:oleObj>
              </mc:Choice>
              <mc:Fallback>
                <p:oleObj name="Equation" r:id="rId27" imgW="2171520" imgH="342720" progId="Equation.DSMT4">
                  <p:embed/>
                  <p:pic>
                    <p:nvPicPr>
                      <p:cNvPr id="5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58344"/>
                        <a:ext cx="20240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52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86800" cy="922114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200" dirty="0"/>
              <a:t>Practice: Factor each of the following using the Grouping Metho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67544" y="1323975"/>
          <a:ext cx="2767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23975"/>
                        <a:ext cx="27670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973957" y="1331913"/>
            <a:ext cx="338137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2983732" y="1347788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7" name="Elbow Connector 26"/>
          <p:cNvCxnSpPr>
            <a:stCxn id="25" idx="4"/>
          </p:cNvCxnSpPr>
          <p:nvPr/>
        </p:nvCxnSpPr>
        <p:spPr>
          <a:xfrm rot="16200000" flipH="1">
            <a:off x="928713" y="2040731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697857" y="2524125"/>
          <a:ext cx="700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330120" progId="Equation.DSMT4">
                  <p:embed/>
                </p:oleObj>
              </mc:Choice>
              <mc:Fallback>
                <p:oleObj name="Equation" r:id="rId5" imgW="622080" imgH="3301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57" y="2524125"/>
                        <a:ext cx="7000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 flipV="1">
            <a:off x="2386832" y="2724150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endCxn id="26" idx="4"/>
          </p:cNvCxnSpPr>
          <p:nvPr/>
        </p:nvCxnSpPr>
        <p:spPr>
          <a:xfrm rot="16200000" flipV="1">
            <a:off x="2681313" y="2278857"/>
            <a:ext cx="884237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256532" y="3146425"/>
          <a:ext cx="1871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2" y="3146425"/>
                        <a:ext cx="18716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875532" y="3797300"/>
          <a:ext cx="2787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406080" progId="Equation.DSMT4">
                  <p:embed/>
                </p:oleObj>
              </mc:Choice>
              <mc:Fallback>
                <p:oleObj name="Equation" r:id="rId9" imgW="2869920" imgH="4060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32" y="3797300"/>
                        <a:ext cx="2787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775519" y="4373563"/>
          <a:ext cx="298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54200" imgH="622080" progId="Equation.DSMT4">
                  <p:embed/>
                </p:oleObj>
              </mc:Choice>
              <mc:Fallback>
                <p:oleObj name="Equation" r:id="rId11" imgW="3454200" imgH="62208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4373563"/>
                        <a:ext cx="2984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796157" y="5065713"/>
          <a:ext cx="2940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03440" imgH="520560" progId="Equation.DSMT4">
                  <p:embed/>
                </p:oleObj>
              </mc:Choice>
              <mc:Fallback>
                <p:oleObj name="Equation" r:id="rId13" imgW="3403440" imgH="52056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7" y="5065713"/>
                        <a:ext cx="29400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759644" y="5721350"/>
          <a:ext cx="2863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63480" imgH="520560" progId="Equation.DSMT4">
                  <p:embed/>
                </p:oleObj>
              </mc:Choice>
              <mc:Fallback>
                <p:oleObj name="Equation" r:id="rId15" imgW="2463480" imgH="52056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4" y="5721350"/>
                        <a:ext cx="28638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4857750" y="1306513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27200" imgH="482400" progId="Equation.DSMT4">
                  <p:embed/>
                </p:oleObj>
              </mc:Choice>
              <mc:Fallback>
                <p:oleObj name="Equation" r:id="rId17" imgW="2527200" imgH="48240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306513"/>
                        <a:ext cx="28384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5430838" y="1314450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299325" y="1330325"/>
            <a:ext cx="414338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43" name="Elbow Connector 42"/>
          <p:cNvCxnSpPr>
            <a:stCxn id="40" idx="4"/>
          </p:cNvCxnSpPr>
          <p:nvPr/>
        </p:nvCxnSpPr>
        <p:spPr>
          <a:xfrm rot="16200000" flipH="1">
            <a:off x="5385594" y="2023269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154738" y="2511425"/>
          <a:ext cx="700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317160" progId="Equation.DSMT4">
                  <p:embed/>
                </p:oleObj>
              </mc:Choice>
              <mc:Fallback>
                <p:oleObj name="Equation" r:id="rId19" imgW="622080" imgH="31716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511425"/>
                        <a:ext cx="700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 flipV="1">
            <a:off x="6843713" y="2706688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41" idx="5"/>
          </p:cNvCxnSpPr>
          <p:nvPr/>
        </p:nvCxnSpPr>
        <p:spPr>
          <a:xfrm rot="5400000" flipH="1" flipV="1">
            <a:off x="7139781" y="2193132"/>
            <a:ext cx="957263" cy="69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5654675" y="3128963"/>
          <a:ext cx="19891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55520" imgH="406080" progId="Equation.DSMT4">
                  <p:embed/>
                </p:oleObj>
              </mc:Choice>
              <mc:Fallback>
                <p:oleObj name="Equation" r:id="rId21" imgW="1955520" imgH="406080" progId="Equation.DSMT4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128963"/>
                        <a:ext cx="19891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5302250" y="3733800"/>
          <a:ext cx="2566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41320" imgH="406080" progId="Equation.DSMT4">
                  <p:embed/>
                </p:oleObj>
              </mc:Choice>
              <mc:Fallback>
                <p:oleObj name="Equation" r:id="rId23" imgW="2641320" imgH="40608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733800"/>
                        <a:ext cx="2566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5324475" y="4356100"/>
          <a:ext cx="2676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98520" imgH="622080" progId="Equation.DSMT4">
                  <p:embed/>
                </p:oleObj>
              </mc:Choice>
              <mc:Fallback>
                <p:oleObj name="Equation" r:id="rId25" imgW="3098520" imgH="622080" progId="Equation.DSMT4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56100"/>
                        <a:ext cx="26765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327650" y="504825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85920" imgH="520560" progId="Equation.DSMT4">
                  <p:embed/>
                </p:oleObj>
              </mc:Choice>
              <mc:Fallback>
                <p:oleObj name="Equation" r:id="rId27" imgW="3085920" imgH="520560" progId="Equation.DSMT4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048250"/>
                        <a:ext cx="2667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5330825" y="5703888"/>
          <a:ext cx="25685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09680" imgH="520560" progId="Equation.DSMT4">
                  <p:embed/>
                </p:oleObj>
              </mc:Choice>
              <mc:Fallback>
                <p:oleObj name="Equation" r:id="rId29" imgW="2209680" imgH="520560" progId="Equation.DSMT4">
                  <p:embed/>
                  <p:pic>
                    <p:nvPicPr>
                      <p:cNvPr id="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703888"/>
                        <a:ext cx="25685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607"/>
            <a:ext cx="7862888" cy="900113"/>
          </a:xfrm>
        </p:spPr>
        <p:txBody>
          <a:bodyPr/>
          <a:lstStyle/>
          <a:p>
            <a:pPr algn="l" eaLnBrk="1" hangingPunct="1"/>
            <a:r>
              <a:rPr lang="en-CA" dirty="0"/>
              <a:t>IV) Criss-Cross Method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1625" y="1355725"/>
          <a:ext cx="256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55725"/>
                        <a:ext cx="256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284288"/>
            <a:ext cx="506413" cy="6429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33638" y="1363663"/>
            <a:ext cx="511175" cy="558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513138" y="1263650"/>
            <a:ext cx="5630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FIRST  term</a:t>
            </a:r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58750" y="2468563"/>
          <a:ext cx="1984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002960" progId="Equation.DSMT4">
                  <p:embed/>
                </p:oleObj>
              </mc:Choice>
              <mc:Fallback>
                <p:oleObj name="Equation" r:id="rId5" imgW="215640" imgH="1002960" progId="Equation.DSMT4">
                  <p:embed/>
                  <p:pic>
                    <p:nvPicPr>
                      <p:cNvPr id="143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68563"/>
                        <a:ext cx="1984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57188" y="26114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58900" y="2468563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143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68563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57188" y="26828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398588" y="3335338"/>
          <a:ext cx="714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143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35338"/>
                        <a:ext cx="714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727325" y="2509838"/>
          <a:ext cx="184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002960" progId="Equation.DSMT4">
                  <p:embed/>
                </p:oleObj>
              </mc:Choice>
              <mc:Fallback>
                <p:oleObj name="Equation" r:id="rId11" imgW="215640" imgH="1002960" progId="Equation.DSMT4">
                  <p:embed/>
                  <p:pic>
                    <p:nvPicPr>
                      <p:cNvPr id="143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09838"/>
                        <a:ext cx="184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933700" y="2682875"/>
            <a:ext cx="477838" cy="495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875088" y="2544763"/>
          <a:ext cx="565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30120" progId="Equation.DSMT4">
                  <p:embed/>
                </p:oleObj>
              </mc:Choice>
              <mc:Fallback>
                <p:oleObj name="Equation" r:id="rId13" imgW="711000" imgH="330120" progId="Equation.DSMT4">
                  <p:embed/>
                  <p:pic>
                    <p:nvPicPr>
                      <p:cNvPr id="143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544763"/>
                        <a:ext cx="5651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2957513" y="2714625"/>
            <a:ext cx="569912" cy="447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924300" y="3362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19040" progId="Equation.DSMT4">
                  <p:embed/>
                </p:oleObj>
              </mc:Choice>
              <mc:Fallback>
                <p:oleObj name="Equation" r:id="rId15" imgW="787320" imgH="419040" progId="Equation.DSMT4">
                  <p:embed/>
                  <p:pic>
                    <p:nvPicPr>
                      <p:cNvPr id="143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62325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693738" y="45926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698400" progId="Equation.DSMT4">
                  <p:embed/>
                </p:oleObj>
              </mc:Choice>
              <mc:Fallback>
                <p:oleObj name="Equation" r:id="rId17" imgW="1371600" imgH="698400" progId="Equation.DSMT4">
                  <p:embed/>
                  <p:pic>
                    <p:nvPicPr>
                      <p:cNvPr id="143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926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4522788"/>
            <a:ext cx="4826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on the left go in front of each bracket</a:t>
            </a:r>
          </a:p>
        </p:txBody>
      </p:sp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709613" y="5421313"/>
          <a:ext cx="1390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520560" progId="Equation.DSMT4">
                  <p:embed/>
                </p:oleObj>
              </mc:Choice>
              <mc:Fallback>
                <p:oleObj name="Equation" r:id="rId19" imgW="1206360" imgH="520560" progId="Equation.DSMT4">
                  <p:embed/>
                  <p:pic>
                    <p:nvPicPr>
                      <p:cNvPr id="14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421313"/>
                        <a:ext cx="13906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067175" y="5373688"/>
            <a:ext cx="4752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that were multiplied together can not go in the same bracket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90650" y="296068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6068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497263" y="1811338"/>
            <a:ext cx="583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LAST  term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28688" y="2468563"/>
          <a:ext cx="35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002960" progId="Equation.DSMT4">
                  <p:embed/>
                </p:oleObj>
              </mc:Choice>
              <mc:Fallback>
                <p:oleObj name="Equation" r:id="rId23" imgW="419040" imgH="100296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68563"/>
                        <a:ext cx="358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27413" y="2509838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09838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97313" y="3019425"/>
          <a:ext cx="688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330120" progId="Equation.DSMT4">
                  <p:embed/>
                </p:oleObj>
              </mc:Choice>
              <mc:Fallback>
                <p:oleObj name="Equation" r:id="rId27" imgW="914400" imgH="33012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019425"/>
                        <a:ext cx="688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Box 25"/>
          <p:cNvSpPr txBox="1">
            <a:spLocks noChangeArrowheads="1"/>
          </p:cNvSpPr>
          <p:nvPr/>
        </p:nvSpPr>
        <p:spPr bwMode="auto">
          <a:xfrm>
            <a:off x="5603875" y="2474913"/>
            <a:ext cx="2749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Multiply sides ways or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riss-Cross</a:t>
            </a:r>
          </a:p>
        </p:txBody>
      </p:sp>
      <p:sp>
        <p:nvSpPr>
          <p:cNvPr id="4123" name="TextBox 26"/>
          <p:cNvSpPr txBox="1">
            <a:spLocks noChangeArrowheads="1"/>
          </p:cNvSpPr>
          <p:nvPr/>
        </p:nvSpPr>
        <p:spPr bwMode="auto">
          <a:xfrm>
            <a:off x="5602288" y="3427413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The sum must equal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he middle term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374650" y="26336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371475" y="3111500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06513" y="2514600"/>
          <a:ext cx="7254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317160" progId="Equation.DSMT4">
                  <p:embed/>
                </p:oleObj>
              </mc:Choice>
              <mc:Fallback>
                <p:oleObj name="Equation" r:id="rId29" imgW="914400" imgH="31716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14600"/>
                        <a:ext cx="7254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300163" y="2984500"/>
          <a:ext cx="5715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330120" progId="Equation.DSMT4">
                  <p:embed/>
                </p:oleObj>
              </mc:Choice>
              <mc:Fallback>
                <p:oleObj name="Equation" r:id="rId31" imgW="660240" imgH="330120" progId="Equation.DSMT4">
                  <p:embed/>
                  <p:pic>
                    <p:nvPicPr>
                      <p:cNvPr id="41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84500"/>
                        <a:ext cx="5715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8588" y="33067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06763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019300" y="4583113"/>
          <a:ext cx="138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84200" imgH="698400" progId="Equation.DSMT4">
                  <p:embed/>
                </p:oleObj>
              </mc:Choice>
              <mc:Fallback>
                <p:oleObj name="Equation" r:id="rId35" imgW="1384200" imgH="698400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83113"/>
                        <a:ext cx="138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2033588" y="5446713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31560" imgH="520560" progId="Equation.DSMT4">
                  <p:embed/>
                </p:oleObj>
              </mc:Choice>
              <mc:Fallback>
                <p:oleObj name="Equation" r:id="rId37" imgW="1231560" imgH="520560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46713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14361" grpId="0"/>
      <p:bldP spid="14365" grpId="0"/>
      <p:bldP spid="22" grpId="0"/>
      <p:bldP spid="4122" grpId="0"/>
      <p:bldP spid="4123" grpId="0"/>
      <p:bldP spid="28" grpId="0" animBg="1"/>
      <p:bldP spid="28" grpId="1" animBg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309563"/>
            <a:ext cx="7862888" cy="90011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CA" sz="3000"/>
              <a:t>Practice: Factor the following using the Criss-Cross Method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03225" y="1358900"/>
          <a:ext cx="256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58900"/>
                        <a:ext cx="2565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393825"/>
            <a:ext cx="381000" cy="4778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81263" y="1363663"/>
            <a:ext cx="463550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95263" y="2085975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002960" progId="Equation.DSMT4">
                  <p:embed/>
                </p:oleObj>
              </mc:Choice>
              <mc:Fallback>
                <p:oleObj name="Equation" r:id="rId5" imgW="228600" imgH="1002960" progId="Equation.DSMT4">
                  <p:embed/>
                  <p:pic>
                    <p:nvPicPr>
                      <p:cNvPr id="143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085975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98463" y="2228850"/>
            <a:ext cx="714375" cy="500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60488" y="2090738"/>
          <a:ext cx="571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143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090738"/>
                        <a:ext cx="5715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98463" y="2300288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409700" y="2952750"/>
          <a:ext cx="747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143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952750"/>
                        <a:ext cx="7477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271713" y="2073275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002960" progId="Equation.DSMT4">
                  <p:embed/>
                </p:oleObj>
              </mc:Choice>
              <mc:Fallback>
                <p:oleObj name="Equation" r:id="rId11" imgW="228600" imgH="1002960" progId="Equation.DSMT4">
                  <p:embed/>
                  <p:pic>
                    <p:nvPicPr>
                      <p:cNvPr id="143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073275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482850" y="2246313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427413" y="2584450"/>
          <a:ext cx="7254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143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84450"/>
                        <a:ext cx="7254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2506663" y="2725738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457575" y="2894013"/>
          <a:ext cx="827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143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894013"/>
                        <a:ext cx="8270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327025" y="3636963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698400" progId="Equation.DSMT4">
                  <p:embed/>
                </p:oleObj>
              </mc:Choice>
              <mc:Fallback>
                <p:oleObj name="Equation" r:id="rId17" imgW="1396800" imgH="698400" progId="Equation.DSMT4">
                  <p:embed/>
                  <p:pic>
                    <p:nvPicPr>
                      <p:cNvPr id="143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36963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341313" y="4465638"/>
          <a:ext cx="1420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520560" progId="Equation.DSMT4">
                  <p:embed/>
                </p:oleObj>
              </mc:Choice>
              <mc:Fallback>
                <p:oleObj name="Equation" r:id="rId19" imgW="1231560" imgH="520560" progId="Equation.DSMT4">
                  <p:embed/>
                  <p:pic>
                    <p:nvPicPr>
                      <p:cNvPr id="14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465638"/>
                        <a:ext cx="1420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04938" y="2533650"/>
          <a:ext cx="614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533650"/>
                        <a:ext cx="614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19188" y="2071688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002960" progId="Equation.DSMT4">
                  <p:embed/>
                </p:oleObj>
              </mc:Choice>
              <mc:Fallback>
                <p:oleObj name="Equation" r:id="rId23" imgW="203040" imgH="100296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71688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976563" y="2073275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73275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463925" y="2105025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330120" progId="Equation.DSMT4">
                  <p:embed/>
                </p:oleObj>
              </mc:Choice>
              <mc:Fallback>
                <p:oleObj name="Equation" r:id="rId27" imgW="723600" imgH="33012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105025"/>
                        <a:ext cx="544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444500" y="2251075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41325" y="272891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04938" y="2071688"/>
          <a:ext cx="4032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330120" progId="Equation.DSMT4">
                  <p:embed/>
                </p:oleObj>
              </mc:Choice>
              <mc:Fallback>
                <p:oleObj name="Equation" r:id="rId29" imgW="507960" imgH="33012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71688"/>
                        <a:ext cx="40322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420813" y="2587625"/>
          <a:ext cx="615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330120" progId="Equation.DSMT4">
                  <p:embed/>
                </p:oleObj>
              </mc:Choice>
              <mc:Fallback>
                <p:oleObj name="Equation" r:id="rId31" imgW="711000" imgH="330120" progId="Equation.DSMT4">
                  <p:embed/>
                  <p:pic>
                    <p:nvPicPr>
                      <p:cNvPr id="41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87625"/>
                        <a:ext cx="615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62075" y="28956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431640" progId="Equation.DSMT4">
                  <p:embed/>
                </p:oleObj>
              </mc:Choice>
              <mc:Fallback>
                <p:oleObj name="Equation" r:id="rId33" imgW="761760" imgH="4316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95600"/>
                        <a:ext cx="76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18"/>
          <p:cNvGraphicFramePr>
            <a:graphicFrameLocks noChangeAspect="1"/>
          </p:cNvGraphicFramePr>
          <p:nvPr/>
        </p:nvGraphicFramePr>
        <p:xfrm>
          <a:off x="1658938" y="3627438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698400" progId="Equation.DSMT4">
                  <p:embed/>
                </p:oleObj>
              </mc:Choice>
              <mc:Fallback>
                <p:oleObj name="Equation" r:id="rId35" imgW="1396800" imgH="698400" progId="Equation.DSMT4">
                  <p:embed/>
                  <p:pic>
                    <p:nvPicPr>
                      <p:cNvPr id="41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627438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19"/>
          <p:cNvGraphicFramePr>
            <a:graphicFrameLocks noChangeAspect="1"/>
          </p:cNvGraphicFramePr>
          <p:nvPr/>
        </p:nvGraphicFramePr>
        <p:xfrm>
          <a:off x="1685925" y="4491038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18960" imgH="520560" progId="Equation.DSMT4">
                  <p:embed/>
                </p:oleObj>
              </mc:Choice>
              <mc:Fallback>
                <p:oleObj name="Equation" r:id="rId37" imgW="1218960" imgH="520560" progId="Equation.DSMT4">
                  <p:embed/>
                  <p:pic>
                    <p:nvPicPr>
                      <p:cNvPr id="41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91038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"/>
          <p:cNvGraphicFramePr>
            <a:graphicFrameLocks noChangeAspect="1"/>
          </p:cNvGraphicFramePr>
          <p:nvPr/>
        </p:nvGraphicFramePr>
        <p:xfrm>
          <a:off x="4999038" y="1347788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406080" progId="Equation.DSMT4">
                  <p:embed/>
                </p:oleObj>
              </mc:Choice>
              <mc:Fallback>
                <p:oleObj name="Equation" r:id="rId39" imgW="1993680" imgH="406080" progId="Equation.DSMT4">
                  <p:embed/>
                  <p:pic>
                    <p:nvPicPr>
                      <p:cNvPr id="82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347788"/>
                        <a:ext cx="23558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4930775" y="1382713"/>
            <a:ext cx="381000" cy="4778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7056438" y="1352550"/>
            <a:ext cx="327025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4768850" y="2074863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1002960" progId="Equation.DSMT4">
                  <p:embed/>
                </p:oleObj>
              </mc:Choice>
              <mc:Fallback>
                <p:oleObj name="Equation" r:id="rId41" imgW="228600" imgH="100296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074863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4972050" y="22177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064250" y="2101850"/>
          <a:ext cx="4206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330120" progId="Equation.DSMT4">
                  <p:embed/>
                </p:oleObj>
              </mc:Choice>
              <mc:Fallback>
                <p:oleObj name="Equation" r:id="rId43" imgW="495000" imgH="33012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101850"/>
                        <a:ext cx="4206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4972050" y="22891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6005513" y="2936875"/>
          <a:ext cx="7032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99920" imgH="431640" progId="Equation.DSMT4">
                  <p:embed/>
                </p:oleObj>
              </mc:Choice>
              <mc:Fallback>
                <p:oleObj name="Equation" r:id="rId45" imgW="799920" imgH="43164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36875"/>
                        <a:ext cx="7032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6846888" y="2062163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28600" imgH="1002960" progId="Equation.DSMT4">
                  <p:embed/>
                </p:oleObj>
              </mc:Choice>
              <mc:Fallback>
                <p:oleObj name="Equation" r:id="rId47" imgW="228600" imgH="100296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62163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7058025" y="2235200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8112125" y="2533650"/>
          <a:ext cx="7254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14400" imgH="330120" progId="Equation.DSMT4">
                  <p:embed/>
                </p:oleObj>
              </mc:Choice>
              <mc:Fallback>
                <p:oleObj name="Equation" r:id="rId49" imgW="914400" imgH="330120" progId="Equation.DSMT4">
                  <p:embed/>
                  <p:pic>
                    <p:nvPicPr>
                      <p:cNvPr id="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533650"/>
                        <a:ext cx="7254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2"/>
          <p:cNvSpPr>
            <a:spLocks noChangeShapeType="1"/>
          </p:cNvSpPr>
          <p:nvPr/>
        </p:nvSpPr>
        <p:spPr bwMode="auto">
          <a:xfrm>
            <a:off x="7081838" y="2714625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8047038" y="2881313"/>
          <a:ext cx="798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54080" imgH="431640" progId="Equation.DSMT4">
                  <p:embed/>
                </p:oleObj>
              </mc:Choice>
              <mc:Fallback>
                <p:oleObj name="Equation" r:id="rId51" imgW="1054080" imgH="431640" progId="Equation.DSMT4">
                  <p:embed/>
                  <p:pic>
                    <p:nvPicPr>
                      <p:cNvPr id="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2881313"/>
                        <a:ext cx="798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4900613" y="3625850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96800" imgH="698400" progId="Equation.DSMT4">
                  <p:embed/>
                </p:oleObj>
              </mc:Choice>
              <mc:Fallback>
                <p:oleObj name="Equation" r:id="rId53" imgW="1396800" imgH="698400" progId="Equation.DSMT4">
                  <p:embed/>
                  <p:pic>
                    <p:nvPicPr>
                      <p:cNvPr id="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625850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6213475" y="4413250"/>
          <a:ext cx="133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155600" imgH="520560" progId="Equation.DSMT4">
                  <p:embed/>
                </p:oleObj>
              </mc:Choice>
              <mc:Fallback>
                <p:oleObj name="Equation" r:id="rId55" imgW="1155600" imgH="520560" progId="Equation.DSMT4">
                  <p:embed/>
                  <p:pic>
                    <p:nvPicPr>
                      <p:cNvPr id="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413250"/>
                        <a:ext cx="13335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5978525" y="252253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40" imgH="330120" progId="Equation.DSMT4">
                  <p:embed/>
                </p:oleObj>
              </mc:Choice>
              <mc:Fallback>
                <p:oleObj name="Equation" r:id="rId57" imgW="672840" imgH="33012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52253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5694363" y="2060575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40" imgH="1002960" progId="Equation.DSMT4">
                  <p:embed/>
                </p:oleObj>
              </mc:Choice>
              <mc:Fallback>
                <p:oleObj name="Equation" r:id="rId58" imgW="203040" imgH="1002960" progId="Equation.DSMT4">
                  <p:embed/>
                  <p:pic>
                    <p:nvPicPr>
                      <p:cNvPr id="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060575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7551738" y="2062163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31640" imgH="1002960" progId="Equation.DSMT4">
                  <p:embed/>
                </p:oleObj>
              </mc:Choice>
              <mc:Fallback>
                <p:oleObj name="Equation" r:id="rId60" imgW="431640" imgH="1002960" progId="Equation.DSMT4">
                  <p:embed/>
                  <p:pic>
                    <p:nvPicPr>
                      <p:cNvPr id="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062163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8134350" y="2098675"/>
          <a:ext cx="5445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23600" imgH="317160" progId="Equation.DSMT4">
                  <p:embed/>
                </p:oleObj>
              </mc:Choice>
              <mc:Fallback>
                <p:oleObj name="Equation" r:id="rId62" imgW="723600" imgH="317160" progId="Equation.DSMT4">
                  <p:embed/>
                  <p:pic>
                    <p:nvPicPr>
                      <p:cNvPr id="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098675"/>
                        <a:ext cx="5445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5018088" y="22399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5014913" y="2717800"/>
            <a:ext cx="681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054725" y="2139950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20560" imgH="317160" progId="Equation.DSMT4">
                  <p:embed/>
                </p:oleObj>
              </mc:Choice>
              <mc:Fallback>
                <p:oleObj name="Equation" r:id="rId64" imgW="520560" imgH="317160" progId="Equation.DSMT4">
                  <p:embed/>
                  <p:pic>
                    <p:nvPicPr>
                      <p:cNvPr id="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139950"/>
                        <a:ext cx="488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057900" y="2522538"/>
          <a:ext cx="5715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660240" imgH="330120" progId="Equation.DSMT4">
                  <p:embed/>
                </p:oleObj>
              </mc:Choice>
              <mc:Fallback>
                <p:oleObj name="Equation" r:id="rId66" imgW="660240" imgH="330120" progId="Equation.DSMT4">
                  <p:embed/>
                  <p:pic>
                    <p:nvPicPr>
                      <p:cNvPr id="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522538"/>
                        <a:ext cx="5715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5945188" y="28844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25480" imgH="431640" progId="Equation.DSMT4">
                  <p:embed/>
                </p:oleObj>
              </mc:Choice>
              <mc:Fallback>
                <p:oleObj name="Equation" r:id="rId68" imgW="825480" imgH="431640" progId="Equation.DSMT4">
                  <p:embed/>
                  <p:pic>
                    <p:nvPicPr>
                      <p:cNvPr id="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84488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6"/>
          <p:cNvGraphicFramePr>
            <a:graphicFrameLocks noChangeAspect="1"/>
          </p:cNvGraphicFramePr>
          <p:nvPr/>
        </p:nvGraphicFramePr>
        <p:xfrm>
          <a:off x="6245225" y="3630613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371600" imgH="698400" progId="Equation.DSMT4">
                  <p:embed/>
                </p:oleObj>
              </mc:Choice>
              <mc:Fallback>
                <p:oleObj name="Equation" r:id="rId70" imgW="1371600" imgH="698400" progId="Equation.DSMT4">
                  <p:embed/>
                  <p:pic>
                    <p:nvPicPr>
                      <p:cNvPr id="5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30613"/>
                        <a:ext cx="137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/>
        </p:nvGraphicFramePr>
        <p:xfrm>
          <a:off x="5024438" y="4465638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231560" imgH="520560" progId="Equation.DSMT4">
                  <p:embed/>
                </p:oleObj>
              </mc:Choice>
              <mc:Fallback>
                <p:oleObj name="Equation" r:id="rId72" imgW="1231560" imgH="520560" progId="Equation.DSMT4">
                  <p:embed/>
                  <p:pic>
                    <p:nvPicPr>
                      <p:cNvPr id="6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465638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28" grpId="0" animBg="1"/>
      <p:bldP spid="28" grpId="1" animBg="1"/>
      <p:bldP spid="30" grpId="0" animBg="1"/>
      <p:bldP spid="30" grpId="1" animBg="1"/>
      <p:bldP spid="36" grpId="0" animBg="1"/>
      <p:bldP spid="37" grpId="0" animBg="1"/>
      <p:bldP spid="39" grpId="0" animBg="1"/>
      <p:bldP spid="39" grpId="1" animBg="1"/>
      <p:bldP spid="41" grpId="0" animBg="1"/>
      <p:bldP spid="41" grpId="1" animBg="1"/>
      <p:bldP spid="44" grpId="0" animBg="1"/>
      <p:bldP spid="46" grpId="0" animBg="1"/>
      <p:bldP spid="54" grpId="0" animBg="1"/>
      <p:bldP spid="54" grpId="1" animBg="1"/>
      <p:bldP spid="55" grpId="0" animBg="1"/>
      <p:bldP spid="5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600" dirty="0"/>
              <a:t>Ex: Factor each of the following trinomial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9955" y="2124075"/>
          <a:ext cx="249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622080" progId="Equation.DSMT4">
                  <p:embed/>
                </p:oleObj>
              </mc:Choice>
              <mc:Fallback>
                <p:oleObj name="Equation" r:id="rId3" imgW="247644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5" y="2124075"/>
                        <a:ext cx="2498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089993" y="219392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891805" y="217963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1221755" y="1992313"/>
            <a:ext cx="1752600" cy="204787"/>
          </a:xfrm>
          <a:custGeom>
            <a:avLst/>
            <a:gdLst>
              <a:gd name="T0" fmla="*/ 0 w 1633"/>
              <a:gd name="T1" fmla="*/ 204717 h 272"/>
              <a:gd name="T2" fmla="*/ 827659 w 1633"/>
              <a:gd name="T3" fmla="*/ 0 h 272"/>
              <a:gd name="T4" fmla="*/ 1753006 w 1633"/>
              <a:gd name="T5" fmla="*/ 204717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9155" y="2863850"/>
          <a:ext cx="2522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622080" progId="Equation.DSMT4">
                  <p:embed/>
                </p:oleObj>
              </mc:Choice>
              <mc:Fallback>
                <p:oleObj name="Equation" r:id="rId5" imgW="2743200" imgH="6220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" y="2863850"/>
                        <a:ext cx="25225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34393" y="3576638"/>
          <a:ext cx="2611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92080" imgH="520560" progId="Equation.DSMT4">
                  <p:embed/>
                </p:oleObj>
              </mc:Choice>
              <mc:Fallback>
                <p:oleObj name="Equation" r:id="rId7" imgW="2692080" imgH="52056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93" y="3576638"/>
                        <a:ext cx="26114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21693" y="4271963"/>
          <a:ext cx="2770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35160" imgH="520560" progId="Equation.DSMT4">
                  <p:embed/>
                </p:oleObj>
              </mc:Choice>
              <mc:Fallback>
                <p:oleObj name="Equation" r:id="rId9" imgW="3035160" imgH="5205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93" y="4271963"/>
                        <a:ext cx="27701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94718" y="4972050"/>
          <a:ext cx="2468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1002960" progId="Equation.DSMT4">
                  <p:embed/>
                </p:oleObj>
              </mc:Choice>
              <mc:Fallback>
                <p:oleObj name="Equation" r:id="rId11" imgW="3187440" imgH="100296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18" y="4972050"/>
                        <a:ext cx="24685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86768" y="5864225"/>
          <a:ext cx="271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17640" imgH="520560" progId="Equation.DSMT4">
                  <p:embed/>
                </p:oleObj>
              </mc:Choice>
              <mc:Fallback>
                <p:oleObj name="Equation" r:id="rId13" imgW="2717640" imgH="52056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68" y="5864225"/>
                        <a:ext cx="271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621680" y="1468438"/>
          <a:ext cx="2857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482400" progId="Equation.DSMT4">
                  <p:embed/>
                </p:oleObj>
              </mc:Choice>
              <mc:Fallback>
                <p:oleObj name="Equation" r:id="rId15" imgW="2831760" imgH="48240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0" y="1468438"/>
                        <a:ext cx="28575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4818063" y="1493838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95480" imgH="482400" progId="Equation.DSMT4">
                  <p:embed/>
                </p:oleObj>
              </mc:Choice>
              <mc:Fallback>
                <p:oleObj name="Equation" r:id="rId17" imgW="2895480" imgH="482400" progId="Equation.DSMT4">
                  <p:embed/>
                  <p:pic>
                    <p:nvPicPr>
                      <p:cNvPr id="399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493838"/>
                        <a:ext cx="2921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391150" y="152717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46938" y="1512888"/>
            <a:ext cx="587375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522913" y="1325563"/>
            <a:ext cx="1943100" cy="230187"/>
          </a:xfrm>
          <a:custGeom>
            <a:avLst/>
            <a:gdLst>
              <a:gd name="T0" fmla="*/ 0 w 1633"/>
              <a:gd name="T1" fmla="*/ 229738 h 272"/>
              <a:gd name="T2" fmla="*/ 916790 w 1633"/>
              <a:gd name="T3" fmla="*/ 0 h 272"/>
              <a:gd name="T4" fmla="*/ 1941788 w 1633"/>
              <a:gd name="T5" fmla="*/ 229738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967288" y="2197100"/>
          <a:ext cx="2778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63480" imgH="406080" progId="Equation.DSMT4">
                  <p:embed/>
                </p:oleObj>
              </mc:Choice>
              <mc:Fallback>
                <p:oleObj name="Equation" r:id="rId19" imgW="2463480" imgH="406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197100"/>
                        <a:ext cx="2778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930775" y="2860675"/>
          <a:ext cx="2820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08080" imgH="622080" progId="Equation.DSMT4">
                  <p:embed/>
                </p:oleObj>
              </mc:Choice>
              <mc:Fallback>
                <p:oleObj name="Equation" r:id="rId21" imgW="2908080" imgH="6220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860675"/>
                        <a:ext cx="28209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916488" y="3559175"/>
          <a:ext cx="30114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920" imgH="622080" progId="Equation.DSMT4">
                  <p:embed/>
                </p:oleObj>
              </mc:Choice>
              <mc:Fallback>
                <p:oleObj name="Equation" r:id="rId23" imgW="3301920" imgH="6220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559175"/>
                        <a:ext cx="30114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997450" y="4276725"/>
          <a:ext cx="26654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41600" imgH="1079280" progId="Equation.DSMT4">
                  <p:embed/>
                </p:oleObj>
              </mc:Choice>
              <mc:Fallback>
                <p:oleObj name="Equation" r:id="rId25" imgW="3441600" imgH="107928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276725"/>
                        <a:ext cx="26654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40300" y="5156200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57320" imgH="622080" progId="Equation.DSMT4">
                  <p:embed/>
                </p:oleObj>
              </mc:Choice>
              <mc:Fallback>
                <p:oleObj name="Equation" r:id="rId27" imgW="2857320" imgH="6220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156200"/>
                        <a:ext cx="285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GENSWF_OUTPUT_FILE_NAME" val="pc11ch4a"/>
  <p:tag name="ISPRING_RESOURCE_PATHS_HASH_2" val="2da3390be14aa5a306562e9d7d3da6589b6f"/>
  <p:tag name="ISPRING_ULTRA_SCORM_COURSE_ID" val="90B09E37-E8DA-497D-9B11-6124A88DCA06"/>
  <p:tag name="ISPRING_SCORM_RATE_SLIDES" val="1"/>
  <p:tag name="ISPRING_PLAYERS_CUSTOMIZATION" val="UEsDBBQAAgAIAKG5LU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G5LU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G5LU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uS1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bkt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uS1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bktS2/CybNuAAAAcwAAABwAAAB1bml2ZXJzYWwvbG9jYWxfc2V0dGluZ3MueG1sDcwxDsIwDEDRvaewvLfAxtC0EkhsZaEcwEoMRHJs1FgIbk+2Pzz9cf4WgQ9vNZsGPAx7BNZoKesz4H299EeE6qSJxJQDqiHMUzeKRZIbuzdY4S30423l0sL5SqXJ03khfw2RoIelDR+ZE+6m7g9QSwMEFAACAAgAM7t/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bkt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7kt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"/>
  <p:tag name="ISPRING_RESOURCE_PATHS_HASH_PRESENTER" val="db6ae7ef9bb37c627d596907a8a5753a8f199a4"/>
  <p:tag name="ISPRING_PLAYERS_CUSTOMIZATION_2" val="UEsDBBQAAgAIAAVmfF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BWZ8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WZ8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VmfF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BWZ8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VmfFKOc/b6agAAAOUAAAAaAAAAbm9uZS9odG1sX3NraW5fc2V0dGluZ3MuanOr5lIAAqUcJQUrhWowG8xPKi0pyc/TS87PK0nNK9HLyy/KTQSrUVJ2AwMlHZyK88tSiwgoTUtMTkUx1NTIwskFp0qEiSZO5i7OlsjqChLTU/WSEpOz04vyS/NSIMqcXV0MXYyVwKpquWoBUEsDBBQAAgAIAAVmfFK8fTX3SgAAAEkAAAAXAAAAbm9uZS9sb2NhbF9zZXR0aW5ncy54bWyzsa/IzVEoSy0qzszPs1Uy1DNQUkjNS85PycxLt1UKDXHTtVBSKC5JzEtJzMnPS7VVystXUrC347LJyU9OzAlOLSkBKizWt+MCAFBLAwQUAAIACAAHZnx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2Z8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HZnx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B2Z8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HZnx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B2Z8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Lesson 2.1 Factoring Trinomial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Lesson 2.1 Factoring Trinomial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11</TotalTime>
  <Words>399</Words>
  <Application>Microsoft Office PowerPoint</Application>
  <PresentationFormat>On-screen Show (4:3)</PresentationFormat>
  <Paragraphs>57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Lesson 1 Ch 2.1  factoring trinomials </vt:lpstr>
      <vt:lpstr>I) Factoring Trinomials</vt:lpstr>
      <vt:lpstr>ii) BUM Method</vt:lpstr>
      <vt:lpstr>Practice: Factor each of the following trinomials using the BUM Method</vt:lpstr>
      <vt:lpstr>III) Grouping Method</vt:lpstr>
      <vt:lpstr>Practice: Factor each of the following using the Grouping Method</vt:lpstr>
      <vt:lpstr>IV) Criss-Cross Method</vt:lpstr>
      <vt:lpstr>Practice: Factor the following using the Criss-Cross Method</vt:lpstr>
      <vt:lpstr>Ex: Factor each of the following trinomials:</vt:lpstr>
      <vt:lpstr>PowerPoint Presentation</vt:lpstr>
      <vt:lpstr>Ex: Factor each of the following trinomials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2.1 Factoring Trinomials</dc:title>
  <dc:creator>Danny Young</dc:creator>
  <cp:lastModifiedBy>Danny Young</cp:lastModifiedBy>
  <cp:revision>34</cp:revision>
  <dcterms:created xsi:type="dcterms:W3CDTF">2011-06-27T16:11:13Z</dcterms:created>
  <dcterms:modified xsi:type="dcterms:W3CDTF">2021-04-27T04:54:49Z</dcterms:modified>
</cp:coreProperties>
</file>